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21C2" w:rsidRPr="0009377A" w:rsidRDefault="0061128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تجربة رقم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>)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 xml:space="preserve"> 3</w:t>
      </w:r>
      <w:r w:rsidR="007421C2"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 xml:space="preserve">) تقدير النيكل على هيئة معقد ثنائي مثيل كلاي </w:t>
      </w:r>
      <w:proofErr w:type="spellStart"/>
      <w:r w:rsidR="007421C2"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أوكزيم</w:t>
      </w:r>
      <w:proofErr w:type="spellEnd"/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 xml:space="preserve">Determination of Nickel as Dimethyl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>glyoxime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 xml:space="preserve"> complex.</w:t>
      </w:r>
      <w:r w:rsidRPr="0009377A">
        <w:rPr>
          <w:rFonts w:asciiTheme="minorBidi" w:hAnsiTheme="minorBidi"/>
          <w:b/>
          <w:bCs/>
          <w:sz w:val="28"/>
          <w:szCs w:val="28"/>
          <w:u w:val="single"/>
          <w:lang w:bidi="ar-IQ"/>
        </w:rPr>
        <w:t xml:space="preserve"> </w:t>
      </w:r>
    </w:p>
    <w:p w:rsidR="00490FD1" w:rsidRPr="0009377A" w:rsidRDefault="001B243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عتبر ثنائي مثيل كلاي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وكزيم</w:t>
      </w:r>
      <w:proofErr w:type="spellEnd"/>
      <w:r w:rsidR="000D653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هو كاشف </w:t>
      </w:r>
      <w:proofErr w:type="spellStart"/>
      <w:r w:rsidR="000D653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نتقائي</w:t>
      </w:r>
      <w:proofErr w:type="spellEnd"/>
      <w:r w:rsidR="000D6539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(</w:t>
      </w:r>
      <w:proofErr w:type="gramStart"/>
      <w:r w:rsidR="000D6539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DMG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ن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قدم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رسبات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عضوية </w:t>
      </w:r>
      <w:r w:rsidR="00F530E7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عروفة ومع ذلك </w:t>
      </w:r>
      <w:r w:rsidR="00C5429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فهو لا يزال من أحسنها </w:t>
      </w:r>
      <w:r w:rsidR="000D653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أنه يعطي راسب ذو معامل وزني كبير </w:t>
      </w:r>
      <w:r w:rsidR="00C5429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ذ أنه حامض ضعيف صيغته </w:t>
      </w:r>
      <w:r w:rsidR="00C12AE0" w:rsidRPr="0009377A">
        <w:rPr>
          <w:rFonts w:asciiTheme="minorBidi" w:hAnsiTheme="minorBidi"/>
          <w:b/>
          <w:bCs/>
          <w:sz w:val="28"/>
          <w:szCs w:val="28"/>
          <w:lang w:bidi="ar-IQ"/>
        </w:rPr>
        <w:t>(</w:t>
      </w:r>
      <w:r w:rsidR="00F05063" w:rsidRPr="0009377A">
        <w:rPr>
          <w:rFonts w:asciiTheme="minorBidi" w:hAnsiTheme="minorBidi"/>
          <w:b/>
          <w:bCs/>
          <w:sz w:val="28"/>
          <w:szCs w:val="28"/>
          <w:lang w:bidi="ar-IQ"/>
        </w:rPr>
        <w:t>CH</w:t>
      </w:r>
      <w:r w:rsidR="00F05063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="00F05063" w:rsidRPr="0009377A">
        <w:rPr>
          <w:rFonts w:asciiTheme="minorBidi" w:hAnsiTheme="minorBidi"/>
          <w:b/>
          <w:bCs/>
          <w:sz w:val="28"/>
          <w:szCs w:val="28"/>
          <w:lang w:bidi="ar-IQ"/>
        </w:rPr>
        <w:t>C=NOH)</w:t>
      </w:r>
      <w:r w:rsidR="00F05063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1A296B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="001A296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يذوب قليلا في الماء فيعطي أيونا واحدا من الهيدروجين عند تأينه:</w:t>
      </w:r>
    </w:p>
    <w:p w:rsidR="00490FD1" w:rsidRPr="0009377A" w:rsidRDefault="00490FD1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490FD1" w:rsidRPr="0009377A" w:rsidRDefault="005504BE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7277" w:dyaOrig="1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75pt;height:64.5pt" o:ole="">
            <v:imagedata r:id="rId5" o:title=""/>
          </v:shape>
          <o:OLEObject Type="Embed" ProgID="ChemDraw.Document.6.0" ShapeID="_x0000_i1025" DrawAspect="Content" ObjectID="_1645532208" r:id="rId6"/>
        </w:object>
      </w:r>
    </w:p>
    <w:p w:rsidR="002D5C73" w:rsidRPr="0009377A" w:rsidRDefault="001A296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</w:p>
    <w:p w:rsidR="00CC668B" w:rsidRPr="0009377A" w:rsidRDefault="00E50808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ذوب هذاالكاشف في الكحول لذلك يستخدم محلوله الكحولي بصورة خاصة لترسيب النيكل كميا فالنيكل الثنائي</w:t>
      </w:r>
      <w:r w:rsidR="006430E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6430ED" w:rsidRPr="0009377A">
        <w:rPr>
          <w:rFonts w:asciiTheme="minorBidi" w:hAnsiTheme="minorBidi"/>
          <w:b/>
          <w:bCs/>
          <w:sz w:val="28"/>
          <w:szCs w:val="28"/>
          <w:lang w:bidi="ar-IQ"/>
        </w:rPr>
        <w:t>Ni</w:t>
      </w:r>
      <w:r w:rsidR="006430ED" w:rsidRPr="0009377A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2</w:t>
      </w:r>
      <w:r w:rsidRPr="0009377A">
        <w:rPr>
          <w:rFonts w:asciiTheme="minorBidi" w:hAnsiTheme="minorBidi"/>
          <w:b/>
          <w:bCs/>
          <w:sz w:val="28"/>
          <w:szCs w:val="28"/>
          <w:vertAlign w:val="superscript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ترسب متحدا مع جزيئتين من الثنائي مثيل كلاي اوكزيم محررا أيونين من الهيدروجين يتعادلان بدورهما مع زيادة من هيدروكسيد الامونيوم حسب التفاعل التالي:</w: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8770DA" w:rsidRPr="0009377A" w:rsidRDefault="00BE091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6873" w:dyaOrig="515">
          <v:shape id="_x0000_i1026" type="#_x0000_t75" style="width:343.5pt;height:25.5pt" o:ole="">
            <v:imagedata r:id="rId7" o:title=""/>
          </v:shape>
          <o:OLEObject Type="Embed" ProgID="ChemDraw.Document.6.0" ShapeID="_x0000_i1026" DrawAspect="Content" ObjectID="_1645532209" r:id="rId8"/>
        </w:objec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في المعادلة أعلاه الأمونيا قادمة من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ستخدام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(هيدروكسيد الأمونيوم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NH</w:t>
      </w:r>
      <w:r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4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OH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</w:t>
      </w:r>
    </w:p>
    <w:p w:rsidR="00215159" w:rsidRPr="0009377A" w:rsidRDefault="0021515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كون الراسب أحمر اللون قليل الذوبان جدا في الماء ويمكن تجفيفه عند درجة حرارة (110 –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120  م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vertAlign w:val="superscript"/>
          <w:rtl/>
          <w:lang w:bidi="ar-IQ"/>
        </w:rPr>
        <w:t>0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</w:t>
      </w:r>
      <w:r w:rsidR="00D82B3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لكنه يذوب في الحوامض المعدنية المخففة (حتى الهيدروجين المتحرر عند اتحاد الكاشف مع النيكل بسبب زيادة في ذوبانية الراسب)</w:t>
      </w:r>
      <w:r w:rsidR="00E07F0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.</w:t>
      </w:r>
    </w:p>
    <w:p w:rsidR="000D6539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proofErr w:type="gramStart"/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lastRenderedPageBreak/>
        <w:t>ملاحظة :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ثنائي مثيل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كلايوكزيم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رسب البلاديوم في الوسط الحامضي ويرسب النيكل في الوسط القاعدي </w: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proofErr w:type="gramStart"/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ملاحظة :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تكون المعقد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لبي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عندما تكون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حلول من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(5-9)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ي الوسط يكون قاعدي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وإن هذا المعقد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لبي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تكون نتيجة الى الزوج الالكتروني عل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نايتروجين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ليس الزوج الالكتروني على الأوكسجين </w:t>
      </w:r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كما مبين في الشكل ادناه :</w:t>
      </w:r>
    </w:p>
    <w:p w:rsidR="009D02F5" w:rsidRPr="0009377A" w:rsidRDefault="009D02F5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9D02F5" w:rsidRPr="0009377A" w:rsidRDefault="009D02F5" w:rsidP="0009377A">
      <w:pPr>
        <w:spacing w:line="360" w:lineRule="auto"/>
        <w:jc w:val="center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3878" w:dyaOrig="3468">
          <v:shape id="_x0000_i1059" type="#_x0000_t75" style="width:231.75pt;height:173.25pt" o:ole="">
            <v:imagedata r:id="rId9" o:title=""/>
          </v:shape>
          <o:OLEObject Type="Embed" ProgID="ChemDraw.Document.6.0" ShapeID="_x0000_i1059" DrawAspect="Content" ObjectID="_1645532210" r:id="rId10"/>
        </w:objec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الغرض من أضافة المحلول المائي للأمونيا هو منع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حلول من النزول الى أقل من 5 حيث أن نزول الـ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ى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قل من خمسة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يكون الوسط حامضي 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سوف يؤدي الى تفكك المعقد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لبي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عودته الى المحلول الأم .</w: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الإضافة القليلة من العامل المرسب داي مثيل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كلايوكزيم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ايؤثر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على الراسب ولكن يجب تجنب أضافة زيادة منه لان زيادته تؤدي الى ترسب الكاشف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نفسه .</w:t>
      </w:r>
      <w:proofErr w:type="gramEnd"/>
    </w:p>
    <w:p w:rsidR="00D87E60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ن الراسب الأحمر المتكون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Ni(DMG)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2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ذوب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في الحوامض المعدنية لذلك ف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إ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ن أضافة زيادة من الكاشف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سوف يؤدي الى تبلور الراسب مع المعقد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لبي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.</w: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ذا في هذه التجربة النموذج المستخدم هو ملح النيكل مذاب في محلول كحولي متكون من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ذابة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هو حامض ضعيف في كحول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أيثانول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)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بأضافة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كمية قليلة من محلول الأمونيا المائي  </w:t>
      </w:r>
      <w:r w:rsidR="00D87E60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ومن ثم يتم ترشيح الراسب وغسله بالماء البارد ومن ثم تجفيفه الى حرارة (110-120) 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lastRenderedPageBreak/>
        <w:t xml:space="preserve">وسط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الترسيب :</w:t>
      </w:r>
      <w:proofErr w:type="gramEnd"/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قاعدي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العامل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المرسب</w:t>
      </w:r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: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(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highlight w:val="yellow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) 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لون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الراسب :</w:t>
      </w:r>
      <w:proofErr w:type="gramEnd"/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أحمر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3E6D66" w:rsidRPr="0009377A" w:rsidRDefault="003E6D6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المواد المستخدمة للتجربة:</w:t>
      </w:r>
    </w:p>
    <w:p w:rsidR="003E6D66" w:rsidRPr="0009377A" w:rsidRDefault="003E6D6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1-</w:t>
      </w:r>
      <w:r w:rsidR="00247B4E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نموذج يحتوي على النيكل.</w:t>
      </w:r>
    </w:p>
    <w:p w:rsidR="003F670D" w:rsidRPr="0009377A" w:rsidRDefault="003F670D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2- </w:t>
      </w:r>
      <w:r w:rsidR="00BF72F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حلول الأمونيا المخففة.</w:t>
      </w:r>
    </w:p>
    <w:p w:rsidR="00BF72FD" w:rsidRPr="0009377A" w:rsidRDefault="00BF72FD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3- حامض الهيدروكلوريك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فف .</w:t>
      </w:r>
      <w:proofErr w:type="gramEnd"/>
    </w:p>
    <w:p w:rsidR="00387AC8" w:rsidRPr="0009377A" w:rsidRDefault="00387AC8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طريقة العمل: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1- زن بدقة (0.1 غم) من نموذج النيكل في بيكر </w:t>
      </w:r>
      <w:r w:rsidR="007E060A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400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ل </w:t>
      </w:r>
      <w:r w:rsidR="007E76E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زود </w:t>
      </w:r>
      <w:r w:rsidR="00F6645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ب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حرك زجاجي وأذبه في أقل كمية من الماء المقطر وحرك المحلول الى حد الأذابة.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2- أضف </w:t>
      </w:r>
      <w:r w:rsidR="0061768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يه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2 مل) من حامض الهيدروكلوريك المخفف </w:t>
      </w:r>
      <w:r w:rsidR="0061768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1:1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ثم </w:t>
      </w:r>
      <w:r w:rsidR="002C2F0E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ضف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ماء المقطر الى حد (75 مل).</w:t>
      </w:r>
    </w:p>
    <w:p w:rsidR="007421C2" w:rsidRPr="0009377A" w:rsidRDefault="00BC68A1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3- سخن المحلول على هيتر ثم 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ضف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يه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(</w:t>
      </w:r>
      <w:r w:rsidR="00B64BBC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25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ل) من محلول (</w:t>
      </w:r>
      <w:r w:rsidR="007421C2"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العامل المرسب وهو ساخن ثم أضف اليه بسرعة محلول الأمونيا المخففة قطرة فقطرة مع التحريك المستمر الى أن يتم الترسيب </w:t>
      </w:r>
      <w:proofErr w:type="gramStart"/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تام .</w:t>
      </w:r>
      <w:proofErr w:type="gramEnd"/>
    </w:p>
    <w:p w:rsidR="007421C2" w:rsidRPr="0009377A" w:rsidRDefault="00BF79CC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4 </w:t>
      </w:r>
      <w:r w:rsidR="004D5D3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–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4D5D3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ترك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حتويات البيكر تركد على الهيتر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مدة  ربع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ساعة الى ظهور راسب احمر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5- حظر جهاز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ترشيح ,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زن ورقة الترشيح فارغة, رشح المحلول وأغسلهُ بالماء البارد.</w:t>
      </w:r>
    </w:p>
    <w:p w:rsidR="007421C2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6- جفف الورقة </w:t>
      </w:r>
      <w:r w:rsidR="00C947B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ع الراسب ثم وزنها بدقة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أحسب النسبة المئوية للنيكل.</w:t>
      </w:r>
    </w:p>
    <w:p w:rsid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D03A47" w:rsidRPr="0009377A" w:rsidRDefault="00D03A47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lastRenderedPageBreak/>
        <w:t>الحسابات: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</w:p>
    <w:p w:rsidR="00D03A47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IQ"/>
            </w:rPr>
            <m:t xml:space="preserve">   </m:t>
          </m:r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>G.F=</m:t>
          </m:r>
          <m:f>
            <m:f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A.Wt. (Ni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M.Wt. Ni(DMG)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bidi="ar-IQ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IQ"/>
            </w:rPr>
            <m:t xml:space="preserve">   =0.20314    </m:t>
          </m:r>
        </m:oMath>
      </m:oMathPara>
    </w:p>
    <w:p w:rsidR="0009377A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lang w:bidi="ar-IQ"/>
        </w:rPr>
      </w:pPr>
    </w:p>
    <w:p w:rsidR="00E97B2B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   Ni%=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sz w:val="28"/>
                  <w:szCs w:val="28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 xml:space="preserve">wt. 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Ni(DMG)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bidi="ar-IQ"/>
                </w:rPr>
                <m:t>2</m:t>
              </m:r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>×G.F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>wt.of sample</m:t>
              </m:r>
            </m:den>
          </m:f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×100  </m:t>
          </m:r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</m:t>
          </m:r>
        </m:oMath>
      </m:oMathPara>
    </w:p>
    <w:p w:rsidR="0009377A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D03A47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أسئلة المناقشة:</w:t>
      </w:r>
    </w:p>
    <w:p w:rsidR="007421C2" w:rsidRPr="0009377A" w:rsidRDefault="007421C2" w:rsidP="0009377A">
      <w:pPr>
        <w:pStyle w:val="a4"/>
        <w:numPr>
          <w:ilvl w:val="0"/>
          <w:numId w:val="4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ا هي خواص كاشف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 ؟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لماذا يستخدم لحد الآن كعامل مرسب؟</w:t>
      </w:r>
    </w:p>
    <w:p w:rsidR="0010168F" w:rsidRPr="0009377A" w:rsidRDefault="0010168F" w:rsidP="0009377A">
      <w:pPr>
        <w:pStyle w:val="a4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كاشف انتقائي </w:t>
      </w:r>
    </w:p>
    <w:p w:rsidR="00E97B2B" w:rsidRPr="0009377A" w:rsidRDefault="00E97B2B" w:rsidP="0009377A">
      <w:pPr>
        <w:pStyle w:val="a4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عقد مخلبي </w:t>
      </w:r>
    </w:p>
    <w:p w:rsidR="00E97B2B" w:rsidRPr="0009377A" w:rsidRDefault="00E97B2B" w:rsidP="0009377A">
      <w:pPr>
        <w:pStyle w:val="a4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حامض عضوي ضعيف</w:t>
      </w:r>
    </w:p>
    <w:p w:rsidR="0010168F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         </w:t>
      </w:r>
      <w:r w:rsidR="0010168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4 -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تأين وي</w:t>
      </w:r>
      <w:r w:rsidR="0010168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فقد البروتون كما في المعادلة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8942" w:dyaOrig="1413">
          <v:shape id="_x0000_i1034" type="#_x0000_t75" style="width:408pt;height:57pt" o:ole="">
            <v:imagedata r:id="rId11" o:title=""/>
          </v:shape>
          <o:OLEObject Type="Embed" ProgID="ChemDraw.Document.6.0" ShapeID="_x0000_i1034" DrawAspect="Content" ObjectID="_1645532211" r:id="rId12"/>
        </w:objec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أنه يعطي راسب ذو معامل وزني كبير</w:t>
      </w:r>
    </w:p>
    <w:p w:rsidR="00E97B2B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lastRenderedPageBreak/>
        <w:t>2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- ما هي مواصفات </w:t>
      </w:r>
      <w:r w:rsidR="007421C2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 Ni(DMG)</w:t>
      </w:r>
      <w:r w:rsidR="007421C2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؟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1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.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ون الراسب أحمر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2. ذوباني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ته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نخفضة للغاية في الماء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3- يمكن تجفيفه عند درجة حرارة (110-120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)</w:t>
      </w:r>
    </w:p>
    <w:p w:rsidR="007421C2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4.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ذوب في الحوامض المعدنية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ففة .</w:t>
      </w:r>
      <w:proofErr w:type="gramEnd"/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E97B2B" w:rsidP="00E61701">
      <w:pPr>
        <w:pStyle w:val="a4"/>
        <w:numPr>
          <w:ilvl w:val="0"/>
          <w:numId w:val="5"/>
        </w:numPr>
        <w:spacing w:line="360" w:lineRule="auto"/>
        <w:rPr>
          <w:rFonts w:asciiTheme="minorBidi" w:hAnsiTheme="minorBidi"/>
          <w:b/>
          <w:bCs/>
          <w:sz w:val="28"/>
          <w:szCs w:val="28"/>
          <w:lang w:bidi="ar-IQ"/>
        </w:rPr>
      </w:pPr>
      <w:bookmarkStart w:id="0" w:name="_GoBack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ماذا </w:t>
      </w:r>
      <w:bookmarkEnd w:id="0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ضاف حامض الهيدروكلوريك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فف ؟</w:t>
      </w:r>
      <w:proofErr w:type="gramEnd"/>
    </w:p>
    <w:p w:rsidR="00E97B2B" w:rsidRPr="0009377A" w:rsidRDefault="00E97B2B" w:rsidP="0009377A">
      <w:pPr>
        <w:pStyle w:val="a4"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ذل</w:t>
      </w:r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ك </w:t>
      </w:r>
      <w:proofErr w:type="spellStart"/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أتمام</w:t>
      </w:r>
      <w:proofErr w:type="spellEnd"/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عملية </w:t>
      </w:r>
      <w:proofErr w:type="spellStart"/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أذابة</w:t>
      </w:r>
      <w:proofErr w:type="spellEnd"/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للنموذج </w:t>
      </w:r>
      <w:proofErr w:type="gramStart"/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أصلي .</w:t>
      </w:r>
      <w:proofErr w:type="gramEnd"/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9D02F5" w:rsidP="0009377A">
      <w:pPr>
        <w:pStyle w:val="a4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ماذا تتم عملية ترسيب المعقد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Ni(DMG)2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في وسط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قاعدي ؟</w:t>
      </w:r>
      <w:proofErr w:type="gramEnd"/>
    </w:p>
    <w:p w:rsidR="009D02F5" w:rsidRPr="0009377A" w:rsidRDefault="009D02F5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وذلك لأن العامل المراسب يعمل على ترسيب النيكل فقط في وسط القاعدي. أما في الوسط </w:t>
      </w:r>
      <w:proofErr w:type="gramStart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الحامضي ،</w:t>
      </w:r>
      <w:proofErr w:type="gramEnd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عمل العامل المرسب على ترسيب مجموعة من الأيونات باستثناء النيكل ، مثل البلاديوم</w:t>
      </w:r>
    </w:p>
    <w:p w:rsidR="007421C2" w:rsidRPr="0009377A" w:rsidRDefault="000E62CA" w:rsidP="0009377A">
      <w:pPr>
        <w:pStyle w:val="a4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ا هو التركيب الكيميائي لراسب </w:t>
      </w:r>
      <w:r w:rsidR="00FA0CFB" w:rsidRPr="0009377A">
        <w:rPr>
          <w:rFonts w:asciiTheme="minorBidi" w:hAnsiTheme="minorBidi"/>
          <w:b/>
          <w:bCs/>
          <w:sz w:val="28"/>
          <w:szCs w:val="28"/>
          <w:lang w:bidi="ar-IQ"/>
        </w:rPr>
        <w:t>Ni(DMG)</w:t>
      </w:r>
      <w:proofErr w:type="gramStart"/>
      <w:r w:rsidR="00FA0CFB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FA0CF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؟</w:t>
      </w:r>
      <w:proofErr w:type="gramEnd"/>
    </w:p>
    <w:p w:rsidR="009D02F5" w:rsidRDefault="009D02F5" w:rsidP="009D02F5">
      <w:pPr>
        <w:pStyle w:val="a4"/>
        <w:ind w:left="1080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9D02F5" w:rsidRPr="009D02F5" w:rsidRDefault="009D02F5" w:rsidP="009D02F5">
      <w:pPr>
        <w:pStyle w:val="a4"/>
        <w:ind w:left="1080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object w:dxaOrig="3878" w:dyaOrig="3468">
          <v:shape id="_x0000_i1056" type="#_x0000_t75" style="width:287.25pt;height:221.25pt" o:ole="">
            <v:imagedata r:id="rId9" o:title=""/>
          </v:shape>
          <o:OLEObject Type="Embed" ProgID="ChemDraw.Document.6.0" ShapeID="_x0000_i1056" DrawAspect="Content" ObjectID="_1645532212" r:id="rId13"/>
        </w:object>
      </w:r>
    </w:p>
    <w:sectPr w:rsidR="009D02F5" w:rsidRPr="009D02F5" w:rsidSect="006A439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88C6AFE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345863"/>
    <w:multiLevelType w:val="hybridMultilevel"/>
    <w:tmpl w:val="03E49B22"/>
    <w:lvl w:ilvl="0" w:tplc="B1EE7E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903793"/>
    <w:multiLevelType w:val="hybridMultilevel"/>
    <w:tmpl w:val="7AF45CB8"/>
    <w:lvl w:ilvl="0" w:tplc="9DEE5D0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9B27546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26DD"/>
    <w:rsid w:val="00074A0C"/>
    <w:rsid w:val="00084AE3"/>
    <w:rsid w:val="0009377A"/>
    <w:rsid w:val="000D1559"/>
    <w:rsid w:val="000D6539"/>
    <w:rsid w:val="000E62CA"/>
    <w:rsid w:val="0010168F"/>
    <w:rsid w:val="001A296B"/>
    <w:rsid w:val="001B243F"/>
    <w:rsid w:val="00215159"/>
    <w:rsid w:val="00247B4E"/>
    <w:rsid w:val="0026099D"/>
    <w:rsid w:val="00284DE1"/>
    <w:rsid w:val="002C2F0E"/>
    <w:rsid w:val="002D5C73"/>
    <w:rsid w:val="00300AB0"/>
    <w:rsid w:val="00387AC8"/>
    <w:rsid w:val="003E6D66"/>
    <w:rsid w:val="003F670D"/>
    <w:rsid w:val="004611E1"/>
    <w:rsid w:val="00490FD1"/>
    <w:rsid w:val="004D5D3D"/>
    <w:rsid w:val="00532C7A"/>
    <w:rsid w:val="005504BE"/>
    <w:rsid w:val="00611286"/>
    <w:rsid w:val="00617689"/>
    <w:rsid w:val="006430ED"/>
    <w:rsid w:val="00673D8E"/>
    <w:rsid w:val="006A4396"/>
    <w:rsid w:val="0070716D"/>
    <w:rsid w:val="007421C2"/>
    <w:rsid w:val="007E060A"/>
    <w:rsid w:val="007E76E1"/>
    <w:rsid w:val="008770DA"/>
    <w:rsid w:val="0088147A"/>
    <w:rsid w:val="008B1DB8"/>
    <w:rsid w:val="008D257E"/>
    <w:rsid w:val="009946EE"/>
    <w:rsid w:val="009D02F5"/>
    <w:rsid w:val="009E6E80"/>
    <w:rsid w:val="00A326DD"/>
    <w:rsid w:val="00A74761"/>
    <w:rsid w:val="00B35585"/>
    <w:rsid w:val="00B64BBC"/>
    <w:rsid w:val="00BC68A1"/>
    <w:rsid w:val="00BE0910"/>
    <w:rsid w:val="00BF72FD"/>
    <w:rsid w:val="00BF79CC"/>
    <w:rsid w:val="00C12AE0"/>
    <w:rsid w:val="00C5429F"/>
    <w:rsid w:val="00C947BB"/>
    <w:rsid w:val="00CC668B"/>
    <w:rsid w:val="00D03A47"/>
    <w:rsid w:val="00D82B31"/>
    <w:rsid w:val="00D87E60"/>
    <w:rsid w:val="00E07F01"/>
    <w:rsid w:val="00E50808"/>
    <w:rsid w:val="00E61701"/>
    <w:rsid w:val="00E97B2B"/>
    <w:rsid w:val="00EE28B7"/>
    <w:rsid w:val="00F05063"/>
    <w:rsid w:val="00F530E7"/>
    <w:rsid w:val="00F66451"/>
    <w:rsid w:val="00FA0C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DE8E86"/>
  <w15:docId w15:val="{CC6672B0-8E47-4681-81B6-65B9EC1533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26DD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8D257E"/>
    <w:pPr>
      <w:bidi/>
      <w:spacing w:after="0" w:line="240" w:lineRule="auto"/>
    </w:pPr>
  </w:style>
  <w:style w:type="paragraph" w:styleId="a4">
    <w:name w:val="List Paragraph"/>
    <w:basedOn w:val="a"/>
    <w:uiPriority w:val="34"/>
    <w:qFormat/>
    <w:rsid w:val="00A326DD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D03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D03A4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5189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569</Words>
  <Characters>3248</Characters>
  <Application>Microsoft Office Word</Application>
  <DocSecurity>0</DocSecurity>
  <Lines>27</Lines>
  <Paragraphs>7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rasha shakir</cp:lastModifiedBy>
  <cp:revision>5</cp:revision>
  <dcterms:created xsi:type="dcterms:W3CDTF">2020-03-12T11:28:00Z</dcterms:created>
  <dcterms:modified xsi:type="dcterms:W3CDTF">2020-03-12T12:30:00Z</dcterms:modified>
</cp:coreProperties>
</file>